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9" r:id="rId3"/>
    <p:sldId id="260" r:id="rId4"/>
    <p:sldId id="261" r:id="rId5"/>
  </p:sldIdLst>
  <p:sldSz cx="12192000" cy="6858000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96" y="29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402D23-E43C-4E7F-91A9-CFA9E3C3BBCB}" type="datetimeFigureOut">
              <a:rPr lang="de-DE" smtClean="0"/>
              <a:t>13.04.2021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407340-F308-40B6-AF0E-BC2C6772980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742558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FEA30-3DA1-4058-9194-DB46CE8CFCD1}" type="datetime1">
              <a:rPr lang="de-DE" smtClean="0"/>
              <a:t>13.04.2021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422D7-07CC-4607-911C-FAB14D858469}" type="slidenum">
              <a:rPr lang="de-DE" smtClean="0"/>
              <a:t>‹Nr.›</a:t>
            </a:fld>
            <a:endParaRPr lang="de-DE"/>
          </a:p>
        </p:txBody>
      </p:sp>
      <p:pic>
        <p:nvPicPr>
          <p:cNvPr id="10" name="Bild 8" descr="JGU_RGB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1353800" y="200026"/>
            <a:ext cx="584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Bild 10" descr="Schriftzug_hellgrau_RGB.jpg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9339263" y="327026"/>
            <a:ext cx="17859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49640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7B101-4CDA-4222-930A-37AC440A1F57}" type="datetime1">
              <a:rPr lang="de-DE" smtClean="0"/>
              <a:t>13.04.2021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422D7-07CC-4607-911C-FAB14D858469}" type="slidenum">
              <a:rPr lang="de-DE" smtClean="0"/>
              <a:t>‹Nr.›</a:t>
            </a:fld>
            <a:endParaRPr lang="de-DE"/>
          </a:p>
        </p:txBody>
      </p:sp>
      <p:pic>
        <p:nvPicPr>
          <p:cNvPr id="7" name="Bild 8" descr="JGU_RGB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1353800" y="200026"/>
            <a:ext cx="584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2963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1BC80-900A-4E3F-AD40-CAD0008C425D}" type="datetime1">
              <a:rPr lang="de-DE" smtClean="0"/>
              <a:t>13.04.2021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422D7-07CC-4607-911C-FAB14D858469}" type="slidenum">
              <a:rPr lang="de-DE" smtClean="0"/>
              <a:t>‹Nr.›</a:t>
            </a:fld>
            <a:endParaRPr lang="de-DE"/>
          </a:p>
        </p:txBody>
      </p:sp>
      <p:pic>
        <p:nvPicPr>
          <p:cNvPr id="7" name="Bild 8" descr="JGU_RGB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11353800" y="200026"/>
            <a:ext cx="584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35148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200027"/>
            <a:ext cx="10515600" cy="584200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0E28E-8EDF-4C99-9A6F-C6E3DC388097}" type="datetime1">
              <a:rPr lang="de-DE" smtClean="0"/>
              <a:t>13.04.2021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422D7-07CC-4607-911C-FAB14D858469}" type="slidenum">
              <a:rPr lang="de-DE" smtClean="0"/>
              <a:t>‹Nr.›</a:t>
            </a:fld>
            <a:endParaRPr lang="de-DE"/>
          </a:p>
        </p:txBody>
      </p:sp>
      <p:pic>
        <p:nvPicPr>
          <p:cNvPr id="7" name="Bild 8" descr="JGU_RGB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1353800" y="200026"/>
            <a:ext cx="584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Gerader Verbinder 8"/>
          <p:cNvCxnSpPr/>
          <p:nvPr userDrawn="1"/>
        </p:nvCxnSpPr>
        <p:spPr>
          <a:xfrm>
            <a:off x="0" y="889684"/>
            <a:ext cx="861060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8474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1EC4A-3D0E-4FA1-BD0C-4FF6D32913BE}" type="datetime1">
              <a:rPr lang="de-DE" smtClean="0"/>
              <a:t>13.04.2021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422D7-07CC-4607-911C-FAB14D858469}" type="slidenum">
              <a:rPr lang="de-DE" smtClean="0"/>
              <a:t>‹Nr.›</a:t>
            </a:fld>
            <a:endParaRPr lang="de-DE"/>
          </a:p>
        </p:txBody>
      </p:sp>
      <p:pic>
        <p:nvPicPr>
          <p:cNvPr id="7" name="Bild 8" descr="JGU_RGB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1353800" y="200026"/>
            <a:ext cx="584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68902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106D5-0239-477C-B6A2-1B3FDCD7F657}" type="datetime1">
              <a:rPr lang="de-DE" smtClean="0"/>
              <a:t>13.04.2021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422D7-07CC-4607-911C-FAB14D858469}" type="slidenum">
              <a:rPr lang="de-DE" smtClean="0"/>
              <a:t>‹Nr.›</a:t>
            </a:fld>
            <a:endParaRPr lang="de-DE"/>
          </a:p>
        </p:txBody>
      </p:sp>
      <p:pic>
        <p:nvPicPr>
          <p:cNvPr id="8" name="Bild 8" descr="JGU_RGB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1353800" y="200026"/>
            <a:ext cx="584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356833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6AA60C-7443-4799-AFE0-C722BFAA1BAA}" type="datetime1">
              <a:rPr lang="de-DE" smtClean="0"/>
              <a:t>13.04.2021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422D7-07CC-4607-911C-FAB14D858469}" type="slidenum">
              <a:rPr lang="de-DE" smtClean="0"/>
              <a:t>‹Nr.›</a:t>
            </a:fld>
            <a:endParaRPr lang="de-DE"/>
          </a:p>
        </p:txBody>
      </p:sp>
      <p:pic>
        <p:nvPicPr>
          <p:cNvPr id="10" name="Bild 8" descr="JGU_RGB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1353800" y="200026"/>
            <a:ext cx="584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581322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511AF-75CC-4096-8884-CB065750020E}" type="datetime1">
              <a:rPr lang="de-DE" smtClean="0"/>
              <a:t>13.04.2021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422D7-07CC-4607-911C-FAB14D858469}" type="slidenum">
              <a:rPr lang="de-DE" smtClean="0"/>
              <a:t>‹Nr.›</a:t>
            </a:fld>
            <a:endParaRPr lang="de-DE"/>
          </a:p>
        </p:txBody>
      </p:sp>
      <p:pic>
        <p:nvPicPr>
          <p:cNvPr id="6" name="Bild 8" descr="JGU_RGB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1353800" y="200026"/>
            <a:ext cx="584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460274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967C35-E5C0-41D6-AF11-956D9F003998}" type="datetime1">
              <a:rPr lang="de-DE" smtClean="0"/>
              <a:t>13.04.2021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422D7-07CC-4607-911C-FAB14D858469}" type="slidenum">
              <a:rPr lang="de-DE" smtClean="0"/>
              <a:t>‹Nr.›</a:t>
            </a:fld>
            <a:endParaRPr lang="de-DE"/>
          </a:p>
        </p:txBody>
      </p:sp>
      <p:pic>
        <p:nvPicPr>
          <p:cNvPr id="5" name="Bild 8" descr="JGU_RGB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1353800" y="200026"/>
            <a:ext cx="584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28578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5B1D07-DB33-45FC-A111-FE18E4F13D4B}" type="datetime1">
              <a:rPr lang="de-DE" smtClean="0"/>
              <a:t>13.04.2021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422D7-07CC-4607-911C-FAB14D858469}" type="slidenum">
              <a:rPr lang="de-DE" smtClean="0"/>
              <a:t>‹Nr.›</a:t>
            </a:fld>
            <a:endParaRPr lang="de-DE"/>
          </a:p>
        </p:txBody>
      </p:sp>
      <p:pic>
        <p:nvPicPr>
          <p:cNvPr id="8" name="Bild 8" descr="JGU_RGB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1353800" y="200026"/>
            <a:ext cx="584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0723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25942-50A4-435F-B6F0-BAA1D4482C49}" type="datetime1">
              <a:rPr lang="de-DE" smtClean="0"/>
              <a:t>13.04.2021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422D7-07CC-4607-911C-FAB14D858469}" type="slidenum">
              <a:rPr lang="de-DE" smtClean="0"/>
              <a:t>‹Nr.›</a:t>
            </a:fld>
            <a:endParaRPr lang="de-DE"/>
          </a:p>
        </p:txBody>
      </p:sp>
      <p:pic>
        <p:nvPicPr>
          <p:cNvPr id="8" name="Bild 8" descr="JGU_RGB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1353800" y="200026"/>
            <a:ext cx="584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815842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C8774F-78DB-4D01-8345-1A9D03F8DD05}" type="datetime1">
              <a:rPr lang="de-DE" smtClean="0"/>
              <a:t>13.04.2021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0422D7-07CC-4607-911C-FAB14D858469}" type="slidenum">
              <a:rPr lang="de-DE" smtClean="0"/>
              <a:t>‹Nr.›</a:t>
            </a:fld>
            <a:endParaRPr lang="de-DE"/>
          </a:p>
        </p:txBody>
      </p:sp>
      <p:pic>
        <p:nvPicPr>
          <p:cNvPr id="7" name="Bild 8" descr="JGU_RGB.jpg"/>
          <p:cNvPicPr>
            <a:picLocks noChangeAspect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1353800" y="200026"/>
            <a:ext cx="584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3273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7913" y="1122363"/>
            <a:ext cx="5816138" cy="2387600"/>
          </a:xfrm>
        </p:spPr>
        <p:txBody>
          <a:bodyPr/>
          <a:lstStyle/>
          <a:p>
            <a:r>
              <a:rPr lang="de-DE" dirty="0"/>
              <a:t>Synthesis</a:t>
            </a:r>
            <a:br>
              <a:rPr lang="de-DE" dirty="0"/>
            </a:br>
            <a:r>
              <a:rPr lang="de-DE" dirty="0"/>
              <a:t>Seminar</a:t>
            </a:r>
          </a:p>
        </p:txBody>
      </p:sp>
      <p:sp>
        <p:nvSpPr>
          <p:cNvPr id="10" name="Datumsplatzhalt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821D6-B49D-4325-BFEC-340C7F95375A}" type="datetime1">
              <a:rPr lang="de-DE" smtClean="0"/>
              <a:t>13.04.2021</a:t>
            </a:fld>
            <a:endParaRPr lang="de-DE" dirty="0"/>
          </a:p>
        </p:txBody>
      </p:sp>
      <p:sp>
        <p:nvSpPr>
          <p:cNvPr id="11" name="Fußzeilenplatzhalt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12" name="Foliennummernplatzhalt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422D7-07CC-4607-911C-FAB14D858469}" type="slidenum">
              <a:rPr lang="de-DE" smtClean="0"/>
              <a:t>1</a:t>
            </a:fld>
            <a:endParaRPr lang="de-DE"/>
          </a:p>
        </p:txBody>
      </p:sp>
      <p:sp>
        <p:nvSpPr>
          <p:cNvPr id="13" name="Rechteck 12"/>
          <p:cNvSpPr/>
          <p:nvPr/>
        </p:nvSpPr>
        <p:spPr>
          <a:xfrm>
            <a:off x="5811019" y="5603173"/>
            <a:ext cx="6140824" cy="4078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/>
              <a:t>Total Synthesis and Structural Revision of a </a:t>
            </a:r>
            <a:r>
              <a:rPr lang="en-US" sz="1050" b="1" dirty="0" err="1"/>
              <a:t>Harziane</a:t>
            </a:r>
            <a:r>
              <a:rPr lang="en-US" sz="1050" b="1" dirty="0"/>
              <a:t> Diterpenoid</a:t>
            </a:r>
          </a:p>
          <a:p>
            <a:r>
              <a:rPr lang="de-DE" sz="1000" dirty="0"/>
              <a:t>Moritz Hönig and Erick M. </a:t>
            </a:r>
            <a:r>
              <a:rPr lang="de-DE" sz="1000" dirty="0" err="1"/>
              <a:t>Carreira</a:t>
            </a:r>
            <a:r>
              <a:rPr lang="de-DE" sz="1000" dirty="0"/>
              <a:t> in </a:t>
            </a:r>
            <a:r>
              <a:rPr lang="de-DE" sz="1000" i="1" dirty="0" err="1"/>
              <a:t>Angew</a:t>
            </a:r>
            <a:r>
              <a:rPr lang="de-DE" sz="1000" i="1" dirty="0"/>
              <a:t>. Chem. Int. Ed</a:t>
            </a:r>
            <a:r>
              <a:rPr lang="de-DE" sz="1000" dirty="0"/>
              <a:t>. </a:t>
            </a:r>
            <a:r>
              <a:rPr lang="de-DE" sz="1000" b="1" dirty="0"/>
              <a:t>2020</a:t>
            </a:r>
            <a:r>
              <a:rPr lang="de-DE" sz="1000" dirty="0"/>
              <a:t>, </a:t>
            </a:r>
            <a:r>
              <a:rPr lang="de-DE" sz="1000" i="1" dirty="0"/>
              <a:t>59</a:t>
            </a:r>
            <a:r>
              <a:rPr lang="de-DE" sz="1000" dirty="0"/>
              <a:t>, 1192 –1196.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568038B6-6EA4-4532-A530-34F86E9EB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276886"/>
              </p:ext>
            </p:extLst>
          </p:nvPr>
        </p:nvGraphicFramePr>
        <p:xfrm>
          <a:off x="6991730" y="1748173"/>
          <a:ext cx="4463628" cy="336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44208" imgH="862051" progId="ChemDraw.Document.6.0">
                  <p:embed/>
                </p:oleObj>
              </mc:Choice>
              <mc:Fallback>
                <p:oleObj name="CS ChemDraw Drawing" r:id="rId2" imgW="1144208" imgH="8620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91730" y="1748173"/>
                        <a:ext cx="4463628" cy="3361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449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/>
              <a:t>Total Synthesis </a:t>
            </a:r>
            <a:r>
              <a:rPr lang="de-DE" dirty="0" err="1"/>
              <a:t>of</a:t>
            </a:r>
            <a:r>
              <a:rPr lang="de-DE" dirty="0"/>
              <a:t> a </a:t>
            </a:r>
            <a:r>
              <a:rPr lang="de-DE" dirty="0" err="1"/>
              <a:t>Harziane</a:t>
            </a:r>
            <a:r>
              <a:rPr lang="de-DE" dirty="0"/>
              <a:t> </a:t>
            </a:r>
            <a:r>
              <a:rPr lang="de-DE" dirty="0" err="1"/>
              <a:t>Diterpenoid</a:t>
            </a:r>
            <a:endParaRPr lang="de-DE" dirty="0"/>
          </a:p>
        </p:txBody>
      </p:sp>
      <p:sp>
        <p:nvSpPr>
          <p:cNvPr id="8" name="Datumsplatzhalt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65F92-6C81-47DC-9150-187ADDECB484}" type="datetime1">
              <a:rPr lang="de-DE" smtClean="0"/>
              <a:t>13.04.2021</a:t>
            </a:fld>
            <a:endParaRPr lang="de-DE"/>
          </a:p>
        </p:txBody>
      </p:sp>
      <p:sp>
        <p:nvSpPr>
          <p:cNvPr id="9" name="Fußzeilenplatzhalt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10" name="Foliennummernplatzhalt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422D7-07CC-4607-911C-FAB14D858469}" type="slidenum">
              <a:rPr lang="de-DE" smtClean="0"/>
              <a:t>2</a:t>
            </a:fld>
            <a:endParaRPr lang="de-DE"/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F0C502A9-982D-4348-A5C0-FD89F6B44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743024"/>
              </p:ext>
            </p:extLst>
          </p:nvPr>
        </p:nvGraphicFramePr>
        <p:xfrm>
          <a:off x="303213" y="1290638"/>
          <a:ext cx="11587162" cy="427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586754" imgH="4272844" progId="ChemDraw.Document.6.0">
                  <p:embed/>
                </p:oleObj>
              </mc:Choice>
              <mc:Fallback>
                <p:oleObj name="CS ChemDraw Drawing" r:id="rId2" imgW="11586754" imgH="42728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3213" y="1290638"/>
                        <a:ext cx="11587162" cy="427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81617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AC7C2B86-59EE-4DC4-AA08-2F8998406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549653"/>
              </p:ext>
            </p:extLst>
          </p:nvPr>
        </p:nvGraphicFramePr>
        <p:xfrm>
          <a:off x="338138" y="1363663"/>
          <a:ext cx="11515725" cy="412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515085" imgH="4129617" progId="ChemDraw.Document.6.0">
                  <p:embed/>
                </p:oleObj>
              </mc:Choice>
              <mc:Fallback>
                <p:oleObj name="CS ChemDraw Drawing" r:id="rId2" imgW="11515085" imgH="41296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8138" y="1363663"/>
                        <a:ext cx="11515725" cy="412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/>
              <a:t>Total Synthesis </a:t>
            </a:r>
            <a:r>
              <a:rPr lang="de-DE" dirty="0" err="1"/>
              <a:t>of</a:t>
            </a:r>
            <a:r>
              <a:rPr lang="de-DE" dirty="0"/>
              <a:t> a </a:t>
            </a:r>
            <a:r>
              <a:rPr lang="de-DE" dirty="0" err="1"/>
              <a:t>Harziane</a:t>
            </a:r>
            <a:r>
              <a:rPr lang="de-DE" dirty="0"/>
              <a:t> </a:t>
            </a:r>
            <a:r>
              <a:rPr lang="de-DE" dirty="0" err="1"/>
              <a:t>Diterpenoid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0E28E-8EDF-4C99-9A6F-C6E3DC388097}" type="datetime1">
              <a:rPr lang="de-DE" smtClean="0"/>
              <a:t>13.04.2021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422D7-07CC-4607-911C-FAB14D858469}" type="slidenum">
              <a:rPr lang="de-DE" smtClean="0"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259741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/>
              <a:t>Total Synthesis </a:t>
            </a:r>
            <a:r>
              <a:rPr lang="de-DE" dirty="0" err="1"/>
              <a:t>of</a:t>
            </a:r>
            <a:r>
              <a:rPr lang="de-DE" dirty="0"/>
              <a:t> a </a:t>
            </a:r>
            <a:r>
              <a:rPr lang="de-DE" dirty="0" err="1"/>
              <a:t>Harziane</a:t>
            </a:r>
            <a:r>
              <a:rPr lang="de-DE" dirty="0"/>
              <a:t> </a:t>
            </a:r>
            <a:r>
              <a:rPr lang="de-DE" dirty="0" err="1"/>
              <a:t>Diterpenoid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0E28E-8EDF-4C99-9A6F-C6E3DC388097}" type="datetime1">
              <a:rPr lang="de-DE" smtClean="0"/>
              <a:t>13.04.2021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0422D7-07CC-4607-911C-FAB14D858469}" type="slidenum">
              <a:rPr lang="de-DE" smtClean="0"/>
              <a:t>4</a:t>
            </a:fld>
            <a:endParaRPr lang="de-DE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4C5048E2-5E41-4521-994D-2CBD58A43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461306"/>
              </p:ext>
            </p:extLst>
          </p:nvPr>
        </p:nvGraphicFramePr>
        <p:xfrm>
          <a:off x="1195388" y="1535113"/>
          <a:ext cx="9801225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801733" imgH="3785306" progId="ChemDraw.Document.6.0">
                  <p:embed/>
                </p:oleObj>
              </mc:Choice>
              <mc:Fallback>
                <p:oleObj name="CS ChemDraw Drawing" r:id="rId2" imgW="9801733" imgH="37853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5388" y="1535113"/>
                        <a:ext cx="9801225" cy="378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2202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orbel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</Words>
  <Application>Microsoft Office PowerPoint</Application>
  <PresentationFormat>Breitbild</PresentationFormat>
  <Paragraphs>14</Paragraphs>
  <Slides>4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4</vt:i4>
      </vt:variant>
    </vt:vector>
  </HeadingPairs>
  <TitlesOfParts>
    <vt:vector size="9" baseType="lpstr">
      <vt:lpstr>Arial</vt:lpstr>
      <vt:lpstr>Calibri</vt:lpstr>
      <vt:lpstr>Corbel</vt:lpstr>
      <vt:lpstr>Office</vt:lpstr>
      <vt:lpstr>CS ChemDraw Drawing</vt:lpstr>
      <vt:lpstr>Synthesis Seminar</vt:lpstr>
      <vt:lpstr>Total Synthesis of a Harziane Diterpenoid</vt:lpstr>
      <vt:lpstr>Total Synthesis of a Harziane Diterpenoid</vt:lpstr>
      <vt:lpstr>Total Synthesis of a Harziane Diterpenoid</vt:lpstr>
    </vt:vector>
  </TitlesOfParts>
  <Company>Johannes Gutenberg-Universität Main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Rocker, Johannes</dc:creator>
  <cp:lastModifiedBy>Rocker, Johannes</cp:lastModifiedBy>
  <cp:revision>35</cp:revision>
  <dcterms:created xsi:type="dcterms:W3CDTF">2019-12-02T09:42:08Z</dcterms:created>
  <dcterms:modified xsi:type="dcterms:W3CDTF">2021-04-13T08:54:34Z</dcterms:modified>
</cp:coreProperties>
</file>